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10930E" w14:textId="15DEAC26" w:rsidR="005C412B" w:rsidRDefault="00205115">
      <w:r>
        <w:rPr>
          <w:rFonts w:hint="eastAsia"/>
        </w:rPr>
        <w:t>11/</w:t>
      </w:r>
      <w:r>
        <w:t>6 homework</w:t>
      </w:r>
    </w:p>
    <w:p w14:paraId="10561BAD" w14:textId="06DB633D" w:rsidR="00205115" w:rsidRDefault="00205115">
      <w:r w:rsidRPr="00205115">
        <w:rPr>
          <w:noProof/>
        </w:rPr>
        <w:drawing>
          <wp:inline distT="0" distB="0" distL="0" distR="0" wp14:anchorId="297ABDC7" wp14:editId="64CF51FC">
            <wp:extent cx="5090601" cy="1158340"/>
            <wp:effectExtent l="0" t="0" r="0" b="3810"/>
            <wp:docPr id="17605115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051151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090601" cy="1158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91F2A" w14:textId="69EBD19B" w:rsidR="00205115" w:rsidRDefault="00093523" w:rsidP="0067795A">
      <w:pPr>
        <w:ind w:left="420" w:firstLine="420"/>
      </w:pPr>
      <w:r w:rsidRPr="00093523">
        <w:rPr>
          <w:position w:val="-22"/>
        </w:rPr>
        <w:object w:dxaOrig="9100" w:dyaOrig="5720" w14:anchorId="31F14A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5.05pt;height:285.8pt" o:ole="">
            <v:imagedata r:id="rId6" o:title=""/>
          </v:shape>
          <o:OLEObject Type="Embed" ProgID="Equation.DSMT4" ShapeID="_x0000_i1025" DrawAspect="Content" ObjectID="_1761129360" r:id="rId7"/>
        </w:object>
      </w:r>
    </w:p>
    <w:p w14:paraId="27B63376" w14:textId="74761B85" w:rsidR="00205115" w:rsidRDefault="00205115">
      <w:r w:rsidRPr="00205115">
        <w:rPr>
          <w:noProof/>
        </w:rPr>
        <w:drawing>
          <wp:inline distT="0" distB="0" distL="0" distR="0" wp14:anchorId="720AA191" wp14:editId="44FEC8F1">
            <wp:extent cx="5274310" cy="2352675"/>
            <wp:effectExtent l="0" t="0" r="2540" b="9525"/>
            <wp:docPr id="21162003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6200304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157AEB" w14:textId="79D2A351" w:rsidR="00093523" w:rsidRDefault="0067795A">
      <w:r w:rsidRPr="0067795A">
        <w:rPr>
          <w:position w:val="-50"/>
        </w:rPr>
        <w:object w:dxaOrig="8800" w:dyaOrig="6280" w14:anchorId="69144E7F">
          <v:shape id="_x0000_i1026" type="#_x0000_t75" style="width:439.9pt;height:313.9pt" o:ole="">
            <v:imagedata r:id="rId9" o:title=""/>
          </v:shape>
          <o:OLEObject Type="Embed" ProgID="Equation.DSMT4" ShapeID="_x0000_i1026" DrawAspect="Content" ObjectID="_1761129361" r:id="rId10"/>
        </w:object>
      </w:r>
    </w:p>
    <w:p w14:paraId="0573B331" w14:textId="7497AABF" w:rsidR="00D66B8D" w:rsidRDefault="00D66B8D">
      <w:r>
        <w:rPr>
          <w:rFonts w:hint="eastAsia"/>
        </w:rPr>
        <w:t>1</w:t>
      </w:r>
      <w:r>
        <w:t>1/10 homework</w:t>
      </w:r>
    </w:p>
    <w:p w14:paraId="00B4CCB5" w14:textId="3A1607B0" w:rsidR="00D66B8D" w:rsidRDefault="00D66B8D">
      <w:r w:rsidRPr="00D66B8D">
        <w:drawing>
          <wp:inline distT="0" distB="0" distL="0" distR="0" wp14:anchorId="7A31C67F" wp14:editId="6298F4FD">
            <wp:extent cx="5128704" cy="891617"/>
            <wp:effectExtent l="0" t="0" r="0" b="3810"/>
            <wp:docPr id="2103931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393136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28704" cy="891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367C2" w14:textId="1804DD49" w:rsidR="00D66B8D" w:rsidRDefault="000B40EA">
      <w:pPr>
        <w:rPr>
          <w:rFonts w:hint="eastAsia"/>
        </w:rPr>
      </w:pPr>
      <w:r w:rsidRPr="000B40EA">
        <w:rPr>
          <w:position w:val="-224"/>
        </w:rPr>
        <w:object w:dxaOrig="7000" w:dyaOrig="4260" w14:anchorId="4056CEA5">
          <v:shape id="_x0000_i1030" type="#_x0000_t75" style="width:349.9pt;height:213.15pt" o:ole="">
            <v:imagedata r:id="rId12" o:title=""/>
          </v:shape>
          <o:OLEObject Type="Embed" ProgID="Equation.DSMT4" ShapeID="_x0000_i1030" DrawAspect="Content" ObjectID="_1761129362" r:id="rId13"/>
        </w:object>
      </w:r>
    </w:p>
    <w:p w14:paraId="6AC4A005" w14:textId="5FD9D29B" w:rsidR="00D66B8D" w:rsidRDefault="00D66B8D">
      <w:r w:rsidRPr="00D66B8D">
        <w:lastRenderedPageBreak/>
        <w:drawing>
          <wp:inline distT="0" distB="0" distL="0" distR="0" wp14:anchorId="427160C5" wp14:editId="4B80E7A3">
            <wp:extent cx="5274310" cy="887730"/>
            <wp:effectExtent l="0" t="0" r="2540" b="7620"/>
            <wp:docPr id="3817881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788192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8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28304" w14:textId="73C4012A" w:rsidR="000B40EA" w:rsidRDefault="000B40EA">
      <w:pPr>
        <w:rPr>
          <w:rFonts w:hint="eastAsia"/>
        </w:rPr>
      </w:pPr>
      <w:r w:rsidRPr="000B40EA">
        <w:rPr>
          <w:position w:val="-128"/>
        </w:rPr>
        <w:object w:dxaOrig="9639" w:dyaOrig="2700" w14:anchorId="4F0156B1">
          <v:shape id="_x0000_i1032" type="#_x0000_t75" style="width:481.9pt;height:135.15pt" o:ole="">
            <v:imagedata r:id="rId15" o:title=""/>
          </v:shape>
          <o:OLEObject Type="Embed" ProgID="Equation.DSMT4" ShapeID="_x0000_i1032" DrawAspect="Content" ObjectID="_1761129363" r:id="rId16"/>
        </w:object>
      </w:r>
      <w:r>
        <w:tab/>
      </w:r>
      <w:r>
        <w:tab/>
        <w:t xml:space="preserve"> </w:t>
      </w:r>
    </w:p>
    <w:p w14:paraId="4AF85F5D" w14:textId="06589688" w:rsidR="00D66B8D" w:rsidRDefault="00D66B8D">
      <w:r w:rsidRPr="00D66B8D">
        <w:drawing>
          <wp:inline distT="0" distB="0" distL="0" distR="0" wp14:anchorId="0F939A14" wp14:editId="2C8AAD5C">
            <wp:extent cx="5060118" cy="365792"/>
            <wp:effectExtent l="0" t="0" r="7620" b="0"/>
            <wp:docPr id="58046410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464108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60118" cy="365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D963D4" w14:textId="056C35DE" w:rsidR="000B40EA" w:rsidRDefault="00D0558B">
      <w:pPr>
        <w:rPr>
          <w:rFonts w:hint="eastAsia"/>
        </w:rPr>
      </w:pPr>
      <w:r w:rsidRPr="00D0558B">
        <w:rPr>
          <w:position w:val="-244"/>
        </w:rPr>
        <w:object w:dxaOrig="6960" w:dyaOrig="5980" w14:anchorId="6BB578CF">
          <v:shape id="_x0000_i1036" type="#_x0000_t75" style="width:348pt;height:299.05pt" o:ole="">
            <v:imagedata r:id="rId18" o:title=""/>
          </v:shape>
          <o:OLEObject Type="Embed" ProgID="Equation.DSMT4" ShapeID="_x0000_i1036" DrawAspect="Content" ObjectID="_1761129364" r:id="rId19"/>
        </w:object>
      </w:r>
    </w:p>
    <w:p w14:paraId="53B3BD7B" w14:textId="69089C5C" w:rsidR="00D66B8D" w:rsidRDefault="00D66B8D" w:rsidP="00D66B8D">
      <w:r w:rsidRPr="00D66B8D">
        <w:lastRenderedPageBreak/>
        <w:drawing>
          <wp:inline distT="0" distB="0" distL="0" distR="0" wp14:anchorId="0A637481" wp14:editId="24792EBD">
            <wp:extent cx="4938188" cy="2034716"/>
            <wp:effectExtent l="0" t="0" r="0" b="3810"/>
            <wp:docPr id="5801554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15542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938188" cy="2034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85F3FA" w14:textId="6975D99F" w:rsidR="00D0558B" w:rsidRDefault="00D0558B" w:rsidP="00D66B8D">
      <w:pPr>
        <w:rPr>
          <w:rFonts w:hint="eastAsia"/>
        </w:rPr>
      </w:pPr>
      <w:r w:rsidRPr="00D0558B">
        <w:rPr>
          <w:position w:val="-36"/>
        </w:rPr>
        <w:object w:dxaOrig="7620" w:dyaOrig="880" w14:anchorId="41AB93E2">
          <v:shape id="_x0000_i1038" type="#_x0000_t75" style="width:381.15pt;height:43.9pt" o:ole="">
            <v:imagedata r:id="rId21" o:title=""/>
          </v:shape>
          <o:OLEObject Type="Embed" ProgID="Equation.DSMT4" ShapeID="_x0000_i1038" DrawAspect="Content" ObjectID="_1761129365" r:id="rId22"/>
        </w:object>
      </w:r>
    </w:p>
    <w:p w14:paraId="7F6AD4AE" w14:textId="4AB36B27" w:rsidR="00D66B8D" w:rsidRDefault="00D66B8D" w:rsidP="00D66B8D">
      <w:r w:rsidRPr="00D66B8D">
        <w:drawing>
          <wp:inline distT="0" distB="0" distL="0" distR="0" wp14:anchorId="602291AE" wp14:editId="11CC11BB">
            <wp:extent cx="5274310" cy="1921510"/>
            <wp:effectExtent l="0" t="0" r="2540" b="2540"/>
            <wp:docPr id="13116290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162902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1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BE75A9" w14:textId="02238035" w:rsidR="00D0558B" w:rsidRDefault="0031362C" w:rsidP="00D66B8D">
      <w:pPr>
        <w:rPr>
          <w:rFonts w:hint="eastAsia"/>
        </w:rPr>
      </w:pPr>
      <w:r w:rsidRPr="0031362C">
        <w:rPr>
          <w:position w:val="-198"/>
        </w:rPr>
        <w:object w:dxaOrig="7339" w:dyaOrig="4120" w14:anchorId="44ECCF79">
          <v:shape id="_x0000_i1042" type="#_x0000_t75" style="width:366.95pt;height:205.9pt" o:ole="">
            <v:imagedata r:id="rId24" o:title=""/>
          </v:shape>
          <o:OLEObject Type="Embed" ProgID="Equation.DSMT4" ShapeID="_x0000_i1042" DrawAspect="Content" ObjectID="_1761129366" r:id="rId25"/>
        </w:object>
      </w:r>
      <w:r w:rsidR="00D0558B">
        <w:tab/>
      </w:r>
    </w:p>
    <w:p w14:paraId="5512DC97" w14:textId="07B834A7" w:rsidR="00D66B8D" w:rsidRDefault="00D66B8D" w:rsidP="00D66B8D">
      <w:r w:rsidRPr="00D66B8D">
        <w:lastRenderedPageBreak/>
        <w:drawing>
          <wp:inline distT="0" distB="0" distL="0" distR="0" wp14:anchorId="40C89407" wp14:editId="0C0CBB18">
            <wp:extent cx="5274310" cy="2618740"/>
            <wp:effectExtent l="0" t="0" r="2540" b="0"/>
            <wp:docPr id="134789645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789645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8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2699B4" w14:textId="0BC682F6" w:rsidR="0031362C" w:rsidRDefault="00CF63FB" w:rsidP="00D66B8D">
      <w:pPr>
        <w:rPr>
          <w:rFonts w:hint="eastAsia"/>
        </w:rPr>
      </w:pPr>
      <w:r w:rsidRPr="00CF63FB">
        <w:rPr>
          <w:position w:val="-50"/>
        </w:rPr>
        <w:object w:dxaOrig="6640" w:dyaOrig="2200" w14:anchorId="45EB919A">
          <v:shape id="_x0000_i1046" type="#_x0000_t75" style="width:331.9pt;height:109.9pt" o:ole="">
            <v:imagedata r:id="rId27" o:title=""/>
          </v:shape>
          <o:OLEObject Type="Embed" ProgID="Equation.DSMT4" ShapeID="_x0000_i1046" DrawAspect="Content" ObjectID="_1761129367" r:id="rId28"/>
        </w:object>
      </w:r>
    </w:p>
    <w:p w14:paraId="3D303502" w14:textId="53F1A038" w:rsidR="00D66B8D" w:rsidRDefault="00D66B8D" w:rsidP="00D66B8D">
      <w:r w:rsidRPr="00D66B8D">
        <w:drawing>
          <wp:inline distT="0" distB="0" distL="0" distR="0" wp14:anchorId="779C74CF" wp14:editId="483A1BB1">
            <wp:extent cx="3139712" cy="2659610"/>
            <wp:effectExtent l="0" t="0" r="3810" b="7620"/>
            <wp:docPr id="2416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643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39712" cy="265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BD571D" w14:textId="4D0C0EEC" w:rsidR="00CF63FB" w:rsidRDefault="00CF63FB" w:rsidP="00D66B8D">
      <w:pPr>
        <w:rPr>
          <w:rFonts w:hint="eastAsia"/>
        </w:rPr>
      </w:pPr>
      <w:r w:rsidRPr="00CF63FB">
        <w:rPr>
          <w:position w:val="-82"/>
        </w:rPr>
        <w:object w:dxaOrig="8400" w:dyaOrig="1800" w14:anchorId="6B780715">
          <v:shape id="_x0000_i1048" type="#_x0000_t75" style="width:420pt;height:90pt" o:ole="">
            <v:imagedata r:id="rId30" o:title=""/>
          </v:shape>
          <o:OLEObject Type="Embed" ProgID="Equation.DSMT4" ShapeID="_x0000_i1048" DrawAspect="Content" ObjectID="_1761129368" r:id="rId31"/>
        </w:object>
      </w:r>
    </w:p>
    <w:sectPr w:rsidR="00CF63F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3664"/>
    <w:rsid w:val="00093523"/>
    <w:rsid w:val="000B40EA"/>
    <w:rsid w:val="00205115"/>
    <w:rsid w:val="0031362C"/>
    <w:rsid w:val="005C412B"/>
    <w:rsid w:val="0067795A"/>
    <w:rsid w:val="00C652B5"/>
    <w:rsid w:val="00CF63FB"/>
    <w:rsid w:val="00D0558B"/>
    <w:rsid w:val="00D66B8D"/>
    <w:rsid w:val="00E636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8CB4B4"/>
  <w15:chartTrackingRefBased/>
  <w15:docId w15:val="{C5134113-A281-4DA3-9EA4-F0DCE5826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oleObject" Target="embeddings/oleObject7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png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24" Type="http://schemas.openxmlformats.org/officeDocument/2006/relationships/image" Target="media/image14.wmf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3.png"/><Relationship Id="rId28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png"/><Relationship Id="rId22" Type="http://schemas.openxmlformats.org/officeDocument/2006/relationships/oleObject" Target="embeddings/oleObject6.bin"/><Relationship Id="rId27" Type="http://schemas.openxmlformats.org/officeDocument/2006/relationships/image" Target="media/image16.wmf"/><Relationship Id="rId30" Type="http://schemas.openxmlformats.org/officeDocument/2006/relationships/image" Target="media/image18.wmf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8DCA95-AC48-4A70-B5A1-0B826E6315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5</Pages>
  <Words>44</Words>
  <Characters>257</Characters>
  <Application>Microsoft Office Word</Application>
  <DocSecurity>0</DocSecurity>
  <Lines>2</Lines>
  <Paragraphs>1</Paragraphs>
  <ScaleCrop>false</ScaleCrop>
  <Company/>
  <LinksUpToDate>false</LinksUpToDate>
  <CharactersWithSpaces>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1der easy</dc:creator>
  <cp:keywords/>
  <dc:description/>
  <cp:lastModifiedBy>gl1der easy</cp:lastModifiedBy>
  <cp:revision>3</cp:revision>
  <dcterms:created xsi:type="dcterms:W3CDTF">2023-11-06T07:39:00Z</dcterms:created>
  <dcterms:modified xsi:type="dcterms:W3CDTF">2023-11-10T05:49:00Z</dcterms:modified>
</cp:coreProperties>
</file>